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3" r:id="rId2"/>
    <p:sldId id="264" r:id="rId3"/>
    <p:sldId id="265" r:id="rId4"/>
    <p:sldId id="266" r:id="rId5"/>
    <p:sldId id="258" r:id="rId6"/>
    <p:sldId id="259" r:id="rId7"/>
    <p:sldId id="260" r:id="rId8"/>
    <p:sldId id="261" r:id="rId9"/>
    <p:sldId id="26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371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997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225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65320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14830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863131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764353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0024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526408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5616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9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5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850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47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458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975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3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80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E7996-078C-4EFD-970F-A8E905AAD03F}" type="datetimeFigureOut">
              <a:rPr lang="en-US" smtClean="0"/>
              <a:t>1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6EC3AA-F3CC-43A3-996E-E26A049FA4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668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9016" y="2642616"/>
            <a:ext cx="10972800" cy="1143000"/>
          </a:xfrm>
        </p:spPr>
        <p:txBody>
          <a:bodyPr/>
          <a:lstStyle/>
          <a:p>
            <a:r>
              <a:rPr lang="en-US" b="1" dirty="0">
                <a:latin typeface="+mn-lt"/>
              </a:rPr>
              <a:t>Fixed Effects estimate using person level data</a:t>
            </a:r>
          </a:p>
        </p:txBody>
      </p:sp>
    </p:spTree>
    <p:extLst>
      <p:ext uri="{BB962C8B-B14F-4D97-AF65-F5344CB8AC3E}">
        <p14:creationId xmlns:p14="http://schemas.microsoft.com/office/powerpoint/2010/main" val="3636603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0"/>
            <a:ext cx="10972800" cy="60928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+mn-lt"/>
              </a:rPr>
              <a:t>Some person level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100" y="2906078"/>
            <a:ext cx="6019800" cy="3886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0" y="846296"/>
            <a:ext cx="1148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pd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pc.ipd_stud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ohort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_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pd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osition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241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01368" y="440912"/>
            <a:ext cx="81747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unt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istin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hort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pdtmp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0737" y="3019425"/>
            <a:ext cx="39052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2143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Logistic Regression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84048" y="1871841"/>
            <a:ext cx="313771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e assume we have a sample</a:t>
            </a:r>
            <a:b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8"/>
              </a:rPr>
            </a:b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13970"/>
              </p:ext>
            </p:extLst>
          </p:nvPr>
        </p:nvGraphicFramePr>
        <p:xfrm>
          <a:off x="1306826" y="4162065"/>
          <a:ext cx="714894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6826" y="4162065"/>
                        <a:ext cx="7148942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540"/>
              </p:ext>
            </p:extLst>
          </p:nvPr>
        </p:nvGraphicFramePr>
        <p:xfrm>
          <a:off x="3752850" y="2322513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2322513"/>
                        <a:ext cx="327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4048" y="3330714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and that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876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reate the “effect” variables and their standard err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56032" y="2081475"/>
            <a:ext cx="116799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pdtm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etas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ov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hort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_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etas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064951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896" y="0"/>
            <a:ext cx="7772400" cy="1143000"/>
          </a:xfrm>
        </p:spPr>
        <p:txBody>
          <a:bodyPr/>
          <a:lstStyle/>
          <a:p>
            <a:r>
              <a:rPr lang="en-US" sz="3200" dirty="0"/>
              <a:t>Create separate tables with  effect sizes and varianc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46888" y="782330"/>
            <a:ext cx="11823192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hort,bmi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betas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_type_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PARMS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rde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hort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s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unt(*)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s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hort,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be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Variance of estimate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be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ecbe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Precision of estimate"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betas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_type_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COV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an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_name_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1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mi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rde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hort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unt(*)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93106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them together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551837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beta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rg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hort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betas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964088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8472" y="0"/>
            <a:ext cx="10972800" cy="1143000"/>
          </a:xfrm>
        </p:spPr>
        <p:txBody>
          <a:bodyPr/>
          <a:lstStyle/>
          <a:p>
            <a:r>
              <a:rPr lang="en-US" b="1" dirty="0">
                <a:latin typeface="+mn-lt"/>
              </a:rPr>
              <a:t>Calculate Fixed Effects Estimate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2413338"/>
            <a:ext cx="12192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t-BR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UM(bmibeta*(</a:t>
            </a:r>
            <a:r>
              <a:rPr lang="pt-BR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varbeta))/SUM((</a:t>
            </a:r>
            <a:r>
              <a:rPr lang="pt-BR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varbeta)) </a:t>
            </a:r>
            <a:r>
              <a:rPr lang="pt-BR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estimate,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SUM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be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Est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tabeta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19428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side – the data step vers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731520" y="2043327"/>
            <a:ext cx="1096365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mibetas1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cohor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bmivar1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cohor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etas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_type_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PARMS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mibetas1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_type_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COV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and _name_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mivar1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betas;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hort;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var;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hort;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etabetas1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erg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mibetas1 bmivar1;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hort;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	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metabetas1;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31107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128</Words>
  <Application>Microsoft Office PowerPoint</Application>
  <PresentationFormat>Widescreen</PresentationFormat>
  <Paragraphs>7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 Unicode MS</vt:lpstr>
      <vt:lpstr>Arial</vt:lpstr>
      <vt:lpstr>Calibri</vt:lpstr>
      <vt:lpstr>Lucida Console</vt:lpstr>
      <vt:lpstr>1_Office Theme</vt:lpstr>
      <vt:lpstr>MathType 6.0 Equation</vt:lpstr>
      <vt:lpstr>Fixed Effects estimate using person level data</vt:lpstr>
      <vt:lpstr>Some person level data</vt:lpstr>
      <vt:lpstr>PowerPoint Presentation</vt:lpstr>
      <vt:lpstr>Logistic Regression</vt:lpstr>
      <vt:lpstr>Create the “effect” variables and their standard errors</vt:lpstr>
      <vt:lpstr>Create separate tables with  effect sizes and variances</vt:lpstr>
      <vt:lpstr>Put them together</vt:lpstr>
      <vt:lpstr>Calculate Fixed Effects Estimate</vt:lpstr>
      <vt:lpstr>An aside – the data step ver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QL Create Complete Case Subset</dc:title>
  <dc:creator>Dan McGee</dc:creator>
  <cp:lastModifiedBy>Dan McGee</cp:lastModifiedBy>
  <cp:revision>10</cp:revision>
  <dcterms:created xsi:type="dcterms:W3CDTF">2017-01-02T16:46:18Z</dcterms:created>
  <dcterms:modified xsi:type="dcterms:W3CDTF">2017-01-04T16:27:55Z</dcterms:modified>
</cp:coreProperties>
</file>